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1C5C2EA7" w:rsidR="00967748" w:rsidRPr="00CE6C1D" w:rsidRDefault="00290FD7"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177674A4" wp14:editId="211CD5DD">
                  <wp:simplePos x="0" y="0"/>
                  <wp:positionH relativeFrom="column">
                    <wp:posOffset>-66675</wp:posOffset>
                  </wp:positionH>
                  <wp:positionV relativeFrom="paragraph">
                    <wp:posOffset>140970</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646AE9">
              <w:t xml:space="preserve"> </w:t>
            </w:r>
            <w:r w:rsidR="00646AE9" w:rsidRPr="00646AE9">
              <w:rPr>
                <w:rFonts w:ascii="Garamond" w:hAnsi="Garamond"/>
                <w:noProof/>
                <w:spacing w:val="-6"/>
                <w:sz w:val="36"/>
                <w:szCs w:val="36"/>
                <w:lang w:bidi="fa-IR"/>
              </w:rPr>
              <w:t>Mechanical Technology and Engineering Insights</w:t>
            </w:r>
          </w:p>
          <w:p w14:paraId="756A8CDA" w14:textId="0C2B5BE8"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646AE9" w:rsidRPr="00646AE9">
              <w:rPr>
                <w:rFonts w:ascii="Garamond" w:eastAsia="Calibri" w:hAnsi="Garamond" w:cs="Adobe Devanagari"/>
                <w:b w:val="0"/>
                <w:bCs/>
                <w:sz w:val="24"/>
                <w:szCs w:val="24"/>
                <w:lang w:bidi="fa-IR"/>
              </w:rPr>
              <w:t>mtei</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5323090D"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646AE9">
              <w:t xml:space="preserve"> </w:t>
            </w:r>
            <w:r w:rsidR="00646AE9" w:rsidRPr="00646AE9">
              <w:rPr>
                <w:rFonts w:ascii="Garamond" w:hAnsi="Garamond"/>
                <w:b/>
                <w:bCs/>
                <w:color w:val="auto"/>
                <w:szCs w:val="22"/>
                <w:lang w:bidi="fa-IR"/>
              </w:rPr>
              <w:t xml:space="preserve">Mech. Technol. Eng. </w:t>
            </w:r>
            <w:proofErr w:type="gramStart"/>
            <w:r w:rsidR="00646AE9" w:rsidRPr="00646AE9">
              <w:rPr>
                <w:rFonts w:ascii="Garamond" w:hAnsi="Garamond"/>
                <w:b/>
                <w:bCs/>
                <w:color w:val="auto"/>
                <w:szCs w:val="22"/>
                <w:lang w:bidi="fa-IR"/>
              </w:rPr>
              <w:t xml:space="preserve">Insights </w:t>
            </w:r>
            <w:r w:rsidR="00C72678" w:rsidRPr="00C72678">
              <w:rPr>
                <w:rFonts w:ascii="Garamond" w:hAnsi="Garamond"/>
                <w:b/>
                <w:bCs/>
                <w:color w:val="auto"/>
                <w:szCs w:val="22"/>
                <w:lang w:bidi="fa-IR"/>
              </w:rPr>
              <w:t>.</w:t>
            </w:r>
            <w:proofErr w:type="gramEnd"/>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bookmarkStart w:id="0" w:name="_GoBack"/>
            <w:bookmarkEnd w:id="0"/>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290FD7">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290FD7">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290FD7">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48192570" w:rsidR="0080155B" w:rsidRPr="0080155B" w:rsidRDefault="0080155B" w:rsidP="00290FD7">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C72678">
                    <w:t xml:space="preserve"> </w:t>
                  </w:r>
                  <w:r w:rsidR="00646AE9">
                    <w:t xml:space="preserve"> </w:t>
                  </w:r>
                  <w:r w:rsidR="00646AE9" w:rsidRPr="00646AE9">
                    <w:rPr>
                      <w:rFonts w:ascii="Palatino Linotype" w:hAnsi="Palatino Linotype"/>
                      <w:i/>
                      <w:iCs/>
                    </w:rPr>
                    <w:t xml:space="preserve">Mechanical Technology and Engineering Insights </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4471"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64472"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r w:rsidR="00FC1F0A" w:rsidRPr="00E92783">
        <w:t xml:space="preserve">Hakani Raj, A. (2010, May). Development of an intelligent sensor based inspection robot for closed environment. </w:t>
      </w:r>
      <w:r w:rsidR="00FC1F0A" w:rsidRPr="00E92783">
        <w:rPr>
          <w:i/>
          <w:iCs/>
        </w:rPr>
        <w:t>Proceedings of the 2015 5th Nirma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971299">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914A92" w14:textId="77777777" w:rsidR="00F35B62" w:rsidRPr="00FE73CA" w:rsidRDefault="00F35B62" w:rsidP="00FA44F9">
      <w:r w:rsidRPr="00FE73CA">
        <w:separator/>
      </w:r>
    </w:p>
  </w:endnote>
  <w:endnote w:type="continuationSeparator" w:id="0">
    <w:p w14:paraId="49D4D61D" w14:textId="77777777" w:rsidR="00F35B62" w:rsidRPr="00FE73CA" w:rsidRDefault="00F35B62" w:rsidP="00FA44F9">
      <w:r w:rsidRPr="00FE73CA">
        <w:continuationSeparator/>
      </w:r>
    </w:p>
  </w:endnote>
  <w:endnote w:type="continuationNotice" w:id="1">
    <w:p w14:paraId="41D4E510" w14:textId="77777777" w:rsidR="00F35B62" w:rsidRDefault="00F35B62">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00002003" w:usb1="00000000" w:usb2="00000000" w:usb3="00000000" w:csb0="00000041"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929824" w14:textId="77777777" w:rsidR="00F35B62" w:rsidRPr="00FE73CA" w:rsidRDefault="00F35B62" w:rsidP="00FA44F9">
      <w:pPr>
        <w:bidi w:val="0"/>
      </w:pPr>
      <w:r w:rsidRPr="00FE73CA">
        <w:separator/>
      </w:r>
    </w:p>
  </w:footnote>
  <w:footnote w:type="continuationSeparator" w:id="0">
    <w:p w14:paraId="37BE106E" w14:textId="77777777" w:rsidR="00F35B62" w:rsidRPr="00FE73CA" w:rsidRDefault="00F35B62" w:rsidP="00FA44F9">
      <w:r w:rsidRPr="00FE73CA">
        <w:continuationSeparator/>
      </w:r>
    </w:p>
  </w:footnote>
  <w:footnote w:type="continuationNotice" w:id="1">
    <w:p w14:paraId="538C217D" w14:textId="77777777" w:rsidR="00F35B62" w:rsidRPr="00FE73CA" w:rsidRDefault="00F35B62"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78EACDD8"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C86481">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F35B62"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5726FF80"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290FD7">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65E55E6B" w:rsidR="00690F51" w:rsidRPr="00690F51" w:rsidRDefault="00F35B62"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646AE9" w:rsidRPr="00646AE9">
      <w:rPr>
        <w:rFonts w:ascii="Garamond" w:eastAsia="Times New Roman" w:hAnsi="Garamond" w:cs="Times New Roman"/>
        <w:b/>
        <w:bCs/>
        <w:color w:val="767171" w:themeColor="background2" w:themeShade="80"/>
        <w:sz w:val="18"/>
        <w:szCs w:val="18"/>
      </w:rPr>
      <w:t>Mech</w:t>
    </w:r>
    <w:proofErr w:type="spellEnd"/>
    <w:r w:rsidR="00646AE9" w:rsidRPr="00646AE9">
      <w:rPr>
        <w:rFonts w:ascii="Garamond" w:eastAsia="Times New Roman" w:hAnsi="Garamond" w:cs="Times New Roman"/>
        <w:b/>
        <w:bCs/>
        <w:color w:val="767171" w:themeColor="background2" w:themeShade="80"/>
        <w:sz w:val="18"/>
        <w:szCs w:val="18"/>
      </w:rPr>
      <w:t>. Technol. Eng. Insights</w:t>
    </w:r>
    <w:r w:rsidR="00C72678" w:rsidRPr="00C72678">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0FD7"/>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243D"/>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6AE9"/>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37B35"/>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1299"/>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2678"/>
    <w:rsid w:val="00C7496A"/>
    <w:rsid w:val="00C74DB4"/>
    <w:rsid w:val="00C7573A"/>
    <w:rsid w:val="00C75CBD"/>
    <w:rsid w:val="00C76BF5"/>
    <w:rsid w:val="00C778F3"/>
    <w:rsid w:val="00C81944"/>
    <w:rsid w:val="00C81E40"/>
    <w:rsid w:val="00C838E9"/>
    <w:rsid w:val="00C83FE3"/>
    <w:rsid w:val="00C85FD9"/>
    <w:rsid w:val="00C86481"/>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6F408F10-4C49-4A14-AC13-E07054900A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4</Words>
  <Characters>857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2:17:00Z</dcterms:created>
  <dcterms:modified xsi:type="dcterms:W3CDTF">2025-08-16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